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338" r:id="rId2"/>
    <p:sldId id="316" r:id="rId3"/>
    <p:sldId id="278" r:id="rId4"/>
    <p:sldId id="339" r:id="rId5"/>
    <p:sldId id="340" r:id="rId6"/>
    <p:sldId id="341" r:id="rId7"/>
    <p:sldId id="342" r:id="rId8"/>
    <p:sldId id="346" r:id="rId9"/>
    <p:sldId id="343" r:id="rId10"/>
    <p:sldId id="344" r:id="rId11"/>
    <p:sldId id="345" r:id="rId12"/>
  </p:sldIdLst>
  <p:sldSz cx="12192000" cy="6858000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BC9A"/>
    <a:srgbClr val="00CC00"/>
    <a:srgbClr val="904692"/>
    <a:srgbClr val="FF00FF"/>
    <a:srgbClr val="000099"/>
    <a:srgbClr val="99CC00"/>
    <a:srgbClr val="FFC8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39" autoAdjust="0"/>
    <p:restoredTop sz="95225" autoAdjust="0"/>
  </p:normalViewPr>
  <p:slideViewPr>
    <p:cSldViewPr snapToGrid="0">
      <p:cViewPr varScale="1">
        <p:scale>
          <a:sx n="82" d="100"/>
          <a:sy n="82" d="100"/>
        </p:scale>
        <p:origin x="102" y="5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0A0210-F665-41B8-A4BB-8502D62CDC9D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5FFE48-10A0-4106-AF75-DD4C6E3D3CA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76682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Make sure that you are logged in to Resource Plus before you attempt to play this video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75931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5FFE48-10A0-4106-AF75-DD4C6E3D3CAF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810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5532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6842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4869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4171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393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5107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2527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0276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60862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87053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9364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1E7E9C-2DF8-4740-8A22-E5DF3F1116FB}" type="datetimeFigureOut">
              <a:rPr lang="en-GB" smtClean="0"/>
              <a:t>18/07/2019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08EBA-7194-4BE8-B1FE-0F2353F5452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6407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ing.cambridgeinternational.org/classroom/course/view.php?id=3275#section-7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906" y="1909481"/>
            <a:ext cx="8256494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b="1" smtClean="0">
                <a:latin typeface="Arial" panose="020B0604020202020204" pitchFamily="34" charset="0"/>
                <a:cs typeface="Arial" panose="020B0604020202020204" pitchFamily="34" charset="0"/>
              </a:rPr>
              <a:t>Teaching </a:t>
            </a:r>
            <a:r>
              <a:rPr lang="en-GB" sz="2600" b="1" dirty="0">
                <a:latin typeface="Arial" panose="020B0604020202020204" pitchFamily="34" charset="0"/>
                <a:cs typeface="Arial" panose="020B0604020202020204" pitchFamily="34" charset="0"/>
              </a:rPr>
              <a:t>Pack – </a:t>
            </a:r>
            <a:r>
              <a:rPr lang="en-GB" sz="2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tiation</a:t>
            </a:r>
            <a:endParaRPr lang="en-GB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Lesson 4</a:t>
            </a:r>
            <a:r>
              <a:rPr lang="en-GB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GB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Exam practise and </a:t>
            </a:r>
          </a:p>
          <a:p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	Second derivatives</a:t>
            </a: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b="1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bridge IGCSE™ </a:t>
            </a:r>
          </a:p>
          <a:p>
            <a:r>
              <a:rPr lang="en-GB" sz="2600" dirty="0" smtClean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hematics </a:t>
            </a:r>
            <a:r>
              <a:rPr lang="en-GB" sz="2600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58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439" y="451912"/>
            <a:ext cx="4046220" cy="650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8906" y="6239435"/>
            <a:ext cx="41282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Version 1.0</a:t>
            </a:r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1511" y="6168533"/>
            <a:ext cx="1292225" cy="4495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474" y="3033287"/>
            <a:ext cx="3659262" cy="2744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03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3" y="1167039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curve has equation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4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255" y="1628704"/>
            <a:ext cx="9031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) Find the coordinates of the two turning points.</a:t>
            </a:r>
            <a:endParaRPr lang="en-GB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9983" y="2090369"/>
            <a:ext cx="3978237" cy="1940957"/>
            <a:chOff x="39983" y="2090369"/>
            <a:chExt cx="3978237" cy="1940957"/>
          </a:xfrm>
        </p:grpSpPr>
        <p:sp>
          <p:nvSpPr>
            <p:cNvPr id="32" name="TextBox 31"/>
            <p:cNvSpPr txBox="1"/>
            <p:nvPr/>
          </p:nvSpPr>
          <p:spPr>
            <a:xfrm>
              <a:off x="39983" y="2090369"/>
              <a:ext cx="3978237" cy="1940957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o 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0 or 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3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625096"/>
                </p:ext>
              </p:extLst>
            </p:nvPr>
          </p:nvGraphicFramePr>
          <p:xfrm>
            <a:off x="684213" y="2090738"/>
            <a:ext cx="1982787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name="Equation" r:id="rId4" imgW="1091880" imgH="393480" progId="Equation.DSMT4">
                    <p:embed/>
                  </p:oleObj>
                </mc:Choice>
                <mc:Fallback>
                  <p:oleObj name="Equation" r:id="rId4" imgW="1091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4213" y="2090738"/>
                          <a:ext cx="1982787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1698"/>
                </p:ext>
              </p:extLst>
            </p:nvPr>
          </p:nvGraphicFramePr>
          <p:xfrm>
            <a:off x="1277938" y="2700338"/>
            <a:ext cx="1795462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name="Equation" r:id="rId6" imgW="990360" imgH="482400" progId="Equation.DSMT4">
                    <p:embed/>
                  </p:oleObj>
                </mc:Choice>
                <mc:Fallback>
                  <p:oleObj name="Equation" r:id="rId6" imgW="9903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938" y="2700338"/>
                          <a:ext cx="1795462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5652650" y="2090368"/>
            <a:ext cx="5047018" cy="1940957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0  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4 x 0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0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= 1</a:t>
            </a:r>
          </a:p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= 3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= 4 x (3)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(3)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GB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=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27</a:t>
            </a:r>
          </a:p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o stationery points at (0,0) and (3,27)</a:t>
            </a:r>
          </a:p>
          <a:p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5387030"/>
              </p:ext>
            </p:extLst>
          </p:nvPr>
        </p:nvGraphicFramePr>
        <p:xfrm>
          <a:off x="148419" y="5010446"/>
          <a:ext cx="3230088" cy="16888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793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810790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823869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784636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401956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-0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0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58348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124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116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703421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6181780"/>
              </p:ext>
            </p:extLst>
          </p:nvPr>
        </p:nvGraphicFramePr>
        <p:xfrm>
          <a:off x="6225092" y="4987633"/>
          <a:ext cx="3229200" cy="168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5661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799763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708361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1005415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390081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2.9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3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61567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3.364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3.844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682642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6416631" y="5407302"/>
            <a:ext cx="2394860" cy="1144987"/>
            <a:chOff x="6416631" y="5407302"/>
            <a:chExt cx="2394860" cy="1144987"/>
          </a:xfrm>
        </p:grpSpPr>
        <p:cxnSp>
          <p:nvCxnSpPr>
            <p:cNvPr id="30" name="Straight Connector 29"/>
            <p:cNvCxnSpPr/>
            <p:nvPr/>
          </p:nvCxnSpPr>
          <p:spPr>
            <a:xfrm flipH="1" flipV="1">
              <a:off x="8514608" y="6145730"/>
              <a:ext cx="296883" cy="38388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7923988" y="6129855"/>
              <a:ext cx="309563" cy="6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7263684" y="6110510"/>
              <a:ext cx="360274" cy="44177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746175"/>
                </p:ext>
              </p:extLst>
            </p:nvPr>
          </p:nvGraphicFramePr>
          <p:xfrm>
            <a:off x="6416631" y="5407302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6" name="Equation" r:id="rId8" imgW="241200" imgH="393480" progId="Equation.DSMT4">
                    <p:embed/>
                  </p:oleObj>
                </mc:Choice>
                <mc:Fallback>
                  <p:oleObj name="Equation" r:id="rId8" imgW="241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16631" y="5407302"/>
                          <a:ext cx="241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17614" y="5500516"/>
            <a:ext cx="2802936" cy="1037649"/>
            <a:chOff x="417614" y="5500516"/>
            <a:chExt cx="2802936" cy="1037649"/>
          </a:xfrm>
        </p:grpSpPr>
        <p:cxnSp>
          <p:nvCxnSpPr>
            <p:cNvPr id="27" name="Straight Connector 26"/>
            <p:cNvCxnSpPr/>
            <p:nvPr/>
          </p:nvCxnSpPr>
          <p:spPr>
            <a:xfrm flipV="1">
              <a:off x="2931625" y="6119065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2029101" y="6110510"/>
              <a:ext cx="309563" cy="6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1116281" y="6145730"/>
              <a:ext cx="332509" cy="38388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425918"/>
                </p:ext>
              </p:extLst>
            </p:nvPr>
          </p:nvGraphicFramePr>
          <p:xfrm>
            <a:off x="417614" y="5500516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7" name="Equation" r:id="rId10" imgW="241200" imgH="393480" progId="Equation.DSMT4">
                    <p:embed/>
                  </p:oleObj>
                </mc:Choice>
                <mc:Fallback>
                  <p:oleObj name="Equation" r:id="rId10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14" y="5500516"/>
                          <a:ext cx="241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-3" y="4132418"/>
            <a:ext cx="115147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) Determine whether each of the turning points is either a maximum, a minimum or a point of inflection. Give reasons for your answers.</a:t>
            </a:r>
            <a:endParaRPr lang="en-GB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348842" y="5761520"/>
            <a:ext cx="2408508" cy="715089"/>
            <a:chOff x="3348843" y="5622252"/>
            <a:chExt cx="2303807" cy="715089"/>
          </a:xfrm>
        </p:grpSpPr>
        <p:sp>
          <p:nvSpPr>
            <p:cNvPr id="37" name="TextBox 36"/>
            <p:cNvSpPr txBox="1"/>
            <p:nvPr/>
          </p:nvSpPr>
          <p:spPr>
            <a:xfrm>
              <a:off x="3632398" y="5622252"/>
              <a:ext cx="2020252" cy="715089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 point of inflection at (0,0)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>
              <a:stCxn id="37" idx="1"/>
            </p:cNvCxnSpPr>
            <p:nvPr/>
          </p:nvCxnSpPr>
          <p:spPr>
            <a:xfrm flipH="1">
              <a:off x="3348843" y="5979797"/>
              <a:ext cx="283555" cy="15323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9427029" y="5876057"/>
            <a:ext cx="2602675" cy="715089"/>
            <a:chOff x="9427029" y="5876057"/>
            <a:chExt cx="2602675" cy="715089"/>
          </a:xfrm>
        </p:grpSpPr>
        <p:sp>
          <p:nvSpPr>
            <p:cNvPr id="39" name="TextBox 38"/>
            <p:cNvSpPr txBox="1"/>
            <p:nvPr/>
          </p:nvSpPr>
          <p:spPr>
            <a:xfrm>
              <a:off x="9710585" y="5876057"/>
              <a:ext cx="2319119" cy="715089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 local maximum at (3,27)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H="1">
              <a:off x="9427029" y="6268082"/>
              <a:ext cx="2835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7775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0005" y="1567543"/>
            <a:ext cx="111746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rite a 5 point summary outlining the key facts and messages from this unit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780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Lesson objectives</a:t>
            </a:r>
          </a:p>
        </p:txBody>
      </p:sp>
      <p:sp>
        <p:nvSpPr>
          <p:cNvPr id="2" name="Rectangle 1"/>
          <p:cNvSpPr/>
          <p:nvPr/>
        </p:nvSpPr>
        <p:spPr>
          <a:xfrm>
            <a:off x="320040" y="1422738"/>
            <a:ext cx="1155192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pply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iation to turning points in the context of an examination ques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iscriminat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tween maxima and minima by any method in the context of an examination ques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se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econd derivative to classify turning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ints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272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3" y="134513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3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4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3. Find       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-4" y="2835057"/>
            <a:ext cx="77585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5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2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. Find      . 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809" y="4449556"/>
            <a:ext cx="9031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= 6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3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. Find the gradient of the curve when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1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223210"/>
              </p:ext>
            </p:extLst>
          </p:nvPr>
        </p:nvGraphicFramePr>
        <p:xfrm>
          <a:off x="3300668" y="2756626"/>
          <a:ext cx="437322" cy="71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4" imgW="241200" imgH="393480" progId="Equation.DSMT4">
                  <p:embed/>
                </p:oleObj>
              </mc:Choice>
              <mc:Fallback>
                <p:oleObj name="Equation" r:id="rId4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0668" y="2756626"/>
                        <a:ext cx="437322" cy="71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28648" y="1821812"/>
            <a:ext cx="1873283" cy="715089"/>
            <a:chOff x="228648" y="1821812"/>
            <a:chExt cx="1873283" cy="715089"/>
          </a:xfrm>
        </p:grpSpPr>
        <p:sp>
          <p:nvSpPr>
            <p:cNvPr id="14" name="TextBox 13"/>
            <p:cNvSpPr txBox="1"/>
            <p:nvPr/>
          </p:nvSpPr>
          <p:spPr>
            <a:xfrm>
              <a:off x="228648" y="1821812"/>
              <a:ext cx="1873283" cy="715089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pPr algn="ctr"/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1016274"/>
                </p:ext>
              </p:extLst>
            </p:nvPr>
          </p:nvGraphicFramePr>
          <p:xfrm>
            <a:off x="385980" y="1821812"/>
            <a:ext cx="1591650" cy="715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8" name="Equation" r:id="rId6" imgW="876240" imgH="393480" progId="Equation.DSMT4">
                    <p:embed/>
                  </p:oleObj>
                </mc:Choice>
                <mc:Fallback>
                  <p:oleObj name="Equation" r:id="rId6" imgW="876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5980" y="1821812"/>
                          <a:ext cx="1591650" cy="7150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76303"/>
              </p:ext>
            </p:extLst>
          </p:nvPr>
        </p:nvGraphicFramePr>
        <p:xfrm>
          <a:off x="3261468" y="1196266"/>
          <a:ext cx="438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8" imgW="241200" imgH="393480" progId="Equation.DSMT4">
                  <p:embed/>
                </p:oleObj>
              </mc:Choice>
              <mc:Fallback>
                <p:oleObj name="Equation" r:id="rId8" imgW="2412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1468" y="1196266"/>
                        <a:ext cx="4381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12132" y="3548138"/>
            <a:ext cx="2744824" cy="715963"/>
            <a:chOff x="212132" y="3548138"/>
            <a:chExt cx="2744824" cy="715963"/>
          </a:xfrm>
        </p:grpSpPr>
        <p:sp>
          <p:nvSpPr>
            <p:cNvPr id="30" name="TextBox 29"/>
            <p:cNvSpPr txBox="1"/>
            <p:nvPr/>
          </p:nvSpPr>
          <p:spPr>
            <a:xfrm>
              <a:off x="212132" y="3549012"/>
              <a:ext cx="2744824" cy="715089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pPr algn="ctr"/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739420"/>
                </p:ext>
              </p:extLst>
            </p:nvPr>
          </p:nvGraphicFramePr>
          <p:xfrm>
            <a:off x="405498" y="3548138"/>
            <a:ext cx="2305050" cy="715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0" name="Equation" r:id="rId10" imgW="1269720" imgH="393480" progId="Equation.DSMT4">
                    <p:embed/>
                  </p:oleObj>
                </mc:Choice>
                <mc:Fallback>
                  <p:oleObj name="Equation" r:id="rId10" imgW="12697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05498" y="3548138"/>
                          <a:ext cx="2305050" cy="715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238652" y="4891367"/>
            <a:ext cx="6791539" cy="1940957"/>
            <a:chOff x="238652" y="4891367"/>
            <a:chExt cx="6791539" cy="1940957"/>
          </a:xfrm>
        </p:grpSpPr>
        <p:sp>
          <p:nvSpPr>
            <p:cNvPr id="32" name="TextBox 31"/>
            <p:cNvSpPr txBox="1"/>
            <p:nvPr/>
          </p:nvSpPr>
          <p:spPr>
            <a:xfrm>
              <a:off x="238652" y="4891367"/>
              <a:ext cx="6791539" cy="1940957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unction for Gradient of the curve is</a:t>
              </a: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hen 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1, gradient is therefore 9. 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5361555"/>
                </p:ext>
              </p:extLst>
            </p:nvPr>
          </p:nvGraphicFramePr>
          <p:xfrm>
            <a:off x="4533403" y="4916402"/>
            <a:ext cx="1590675" cy="742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" name="Equation" r:id="rId12" imgW="876240" imgH="393480" progId="Equation.DSMT4">
                    <p:embed/>
                  </p:oleObj>
                </mc:Choice>
                <mc:Fallback>
                  <p:oleObj name="Equation" r:id="rId12" imgW="876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33403" y="4916402"/>
                          <a:ext cx="1590675" cy="7421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290218"/>
                </p:ext>
              </p:extLst>
            </p:nvPr>
          </p:nvGraphicFramePr>
          <p:xfrm>
            <a:off x="4946732" y="5552994"/>
            <a:ext cx="1312863" cy="335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" name="Equation" r:id="rId14" imgW="723600" imgH="177480" progId="Equation.DSMT4">
                    <p:embed/>
                  </p:oleObj>
                </mc:Choice>
                <mc:Fallback>
                  <p:oleObj name="Equation" r:id="rId14" imgW="723600" imgH="177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732" y="5552994"/>
                          <a:ext cx="1312863" cy="335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429620"/>
                </p:ext>
              </p:extLst>
            </p:nvPr>
          </p:nvGraphicFramePr>
          <p:xfrm>
            <a:off x="4978688" y="5983831"/>
            <a:ext cx="460375" cy="335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3" name="Equation" r:id="rId16" imgW="253800" imgH="177480" progId="Equation.DSMT4">
                    <p:embed/>
                  </p:oleObj>
                </mc:Choice>
                <mc:Fallback>
                  <p:oleObj name="Equation" r:id="rId16" imgW="25380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688" y="5983831"/>
                          <a:ext cx="460375" cy="335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7171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3" y="1345130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3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12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What is the value of x when the gradient is 0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255" y="3463904"/>
            <a:ext cx="9031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5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6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. For what values of x is the gradient 3?</a:t>
            </a:r>
            <a:endParaRPr lang="en-GB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48" y="1916812"/>
            <a:ext cx="2858936" cy="1328023"/>
            <a:chOff x="228648" y="1821812"/>
            <a:chExt cx="2858936" cy="1328023"/>
          </a:xfrm>
        </p:grpSpPr>
        <p:sp>
          <p:nvSpPr>
            <p:cNvPr id="14" name="TextBox 13"/>
            <p:cNvSpPr txBox="1"/>
            <p:nvPr/>
          </p:nvSpPr>
          <p:spPr>
            <a:xfrm>
              <a:off x="228648" y="1821812"/>
              <a:ext cx="2858936" cy="1328023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pPr algn="ctr"/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5336467"/>
                </p:ext>
              </p:extLst>
            </p:nvPr>
          </p:nvGraphicFramePr>
          <p:xfrm>
            <a:off x="928706" y="1823558"/>
            <a:ext cx="1719492" cy="620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" name="Equation" r:id="rId4" imgW="888840" imgH="393480" progId="Equation.DSMT4">
                    <p:embed/>
                  </p:oleObj>
                </mc:Choice>
                <mc:Fallback>
                  <p:oleObj name="Equation" r:id="rId4" imgW="888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28706" y="1823558"/>
                          <a:ext cx="1719492" cy="6203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4136067"/>
                </p:ext>
              </p:extLst>
            </p:nvPr>
          </p:nvGraphicFramePr>
          <p:xfrm>
            <a:off x="1614694" y="2413235"/>
            <a:ext cx="1187881" cy="632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2" name="Equation" r:id="rId6" imgW="761760" imgH="406080" progId="Equation.DSMT4">
                    <p:embed/>
                  </p:oleObj>
                </mc:Choice>
                <mc:Fallback>
                  <p:oleObj name="Equation" r:id="rId6" imgW="7617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14694" y="2413235"/>
                          <a:ext cx="1187881" cy="632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119899" y="4048219"/>
            <a:ext cx="6791539" cy="2247424"/>
            <a:chOff x="119899" y="4048219"/>
            <a:chExt cx="6791539" cy="2247424"/>
          </a:xfrm>
        </p:grpSpPr>
        <p:grpSp>
          <p:nvGrpSpPr>
            <p:cNvPr id="38" name="Group 37"/>
            <p:cNvGrpSpPr/>
            <p:nvPr/>
          </p:nvGrpSpPr>
          <p:grpSpPr>
            <a:xfrm>
              <a:off x="119899" y="4048219"/>
              <a:ext cx="6791539" cy="2247424"/>
              <a:chOff x="238652" y="4891367"/>
              <a:chExt cx="6791539" cy="2247424"/>
            </a:xfrm>
          </p:grpSpPr>
          <p:sp>
            <p:nvSpPr>
              <p:cNvPr id="32" name="TextBox 31"/>
              <p:cNvSpPr txBox="1"/>
              <p:nvPr/>
            </p:nvSpPr>
            <p:spPr>
              <a:xfrm>
                <a:off x="238652" y="4891367"/>
                <a:ext cx="6791539" cy="2247424"/>
              </a:xfrm>
              <a:prstGeom prst="roundRect">
                <a:avLst/>
              </a:prstGeom>
              <a:solidFill>
                <a:srgbClr val="F9BC9A"/>
              </a:solidFill>
            </p:spPr>
            <p:txBody>
              <a:bodyPr wrap="square" rtlCol="0">
                <a:spAutoFit/>
              </a:bodyPr>
              <a:lstStyle/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GB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o               or </a:t>
                </a:r>
              </a:p>
              <a:p>
                <a:r>
                  <a:rPr lang="en-GB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endParaRPr lang="en-GB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1529414"/>
                  </p:ext>
                </p:extLst>
              </p:nvPr>
            </p:nvGraphicFramePr>
            <p:xfrm>
              <a:off x="347401" y="4928769"/>
              <a:ext cx="2743200" cy="742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3" name="Equation" r:id="rId8" imgW="1511280" imgH="393480" progId="Equation.DSMT4">
                      <p:embed/>
                    </p:oleObj>
                  </mc:Choice>
                  <mc:Fallback>
                    <p:oleObj name="Equation" r:id="rId8" imgW="151128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47401" y="4928769"/>
                            <a:ext cx="2743200" cy="7429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36473480"/>
                  </p:ext>
                </p:extLst>
              </p:nvPr>
            </p:nvGraphicFramePr>
            <p:xfrm>
              <a:off x="1018080" y="5517318"/>
              <a:ext cx="2095500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4" name="Equation" r:id="rId10" imgW="1155600" imgH="203040" progId="Equation.DSMT4">
                      <p:embed/>
                    </p:oleObj>
                  </mc:Choice>
                  <mc:Fallback>
                    <p:oleObj name="Equation" r:id="rId10" imgW="115560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8080" y="5517318"/>
                            <a:ext cx="2095500" cy="382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327099"/>
                </p:ext>
              </p:extLst>
            </p:nvPr>
          </p:nvGraphicFramePr>
          <p:xfrm>
            <a:off x="838963" y="5089947"/>
            <a:ext cx="2141537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5" name="Equation" r:id="rId12" imgW="1180800" imgH="203040" progId="Equation.DSMT4">
                    <p:embed/>
                  </p:oleObj>
                </mc:Choice>
                <mc:Fallback>
                  <p:oleObj name="Equation" r:id="rId12" imgW="1180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963" y="5089947"/>
                          <a:ext cx="2141537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531291"/>
                </p:ext>
              </p:extLst>
            </p:nvPr>
          </p:nvGraphicFramePr>
          <p:xfrm>
            <a:off x="673553" y="5535860"/>
            <a:ext cx="8509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6" name="Equation" r:id="rId14" imgW="469800" imgH="177480" progId="Equation.DSMT4">
                    <p:embed/>
                  </p:oleObj>
                </mc:Choice>
                <mc:Fallback>
                  <p:oleObj name="Equation" r:id="rId14" imgW="46980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553" y="5535860"/>
                          <a:ext cx="8509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193102"/>
                </p:ext>
              </p:extLst>
            </p:nvPr>
          </p:nvGraphicFramePr>
          <p:xfrm>
            <a:off x="1801813" y="5343525"/>
            <a:ext cx="919162" cy="738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7" name="Equation" r:id="rId16" imgW="507960" imgH="393480" progId="Equation.DSMT4">
                    <p:embed/>
                  </p:oleObj>
                </mc:Choice>
                <mc:Fallback>
                  <p:oleObj name="Equation" r:id="rId16" imgW="50796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813" y="5343525"/>
                          <a:ext cx="919162" cy="738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2227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2132" y="1365662"/>
            <a:ext cx="900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ircle the position of the local maximum on the graph below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9" t="14766" r="13223" b="23140"/>
          <a:stretch>
            <a:fillRect/>
          </a:stretch>
        </p:blipFill>
        <p:spPr bwMode="auto">
          <a:xfrm>
            <a:off x="2362197" y="2013099"/>
            <a:ext cx="6699670" cy="4411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7148946" y="3307277"/>
            <a:ext cx="71252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7220198" y="2719448"/>
            <a:ext cx="676894" cy="5878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818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2132" y="1365662"/>
            <a:ext cx="900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ircle the position of the point of inflection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26" t="21655" r="4810" b="9439"/>
          <a:stretch>
            <a:fillRect/>
          </a:stretch>
        </p:blipFill>
        <p:spPr bwMode="auto">
          <a:xfrm>
            <a:off x="2459594" y="2380804"/>
            <a:ext cx="6845300" cy="396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6317696" y="4292902"/>
            <a:ext cx="71252" cy="4571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388948" y="3665585"/>
            <a:ext cx="676894" cy="58782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574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3" y="1167039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curve has equation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6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16 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255" y="1628704"/>
            <a:ext cx="9031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) Find the coordinates of the two turning points.</a:t>
            </a:r>
            <a:endParaRPr lang="en-GB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9983" y="2090369"/>
            <a:ext cx="3978237" cy="1940957"/>
            <a:chOff x="39983" y="2090369"/>
            <a:chExt cx="3978237" cy="1940957"/>
          </a:xfrm>
        </p:grpSpPr>
        <p:sp>
          <p:nvSpPr>
            <p:cNvPr id="32" name="TextBox 31"/>
            <p:cNvSpPr txBox="1"/>
            <p:nvPr/>
          </p:nvSpPr>
          <p:spPr>
            <a:xfrm>
              <a:off x="39983" y="2090369"/>
              <a:ext cx="3978237" cy="1940957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o 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0 or 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4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931993"/>
                </p:ext>
              </p:extLst>
            </p:nvPr>
          </p:nvGraphicFramePr>
          <p:xfrm>
            <a:off x="766138" y="2090738"/>
            <a:ext cx="1890712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Equation" r:id="rId4" imgW="1041120" imgH="393480" progId="Equation.DSMT4">
                    <p:embed/>
                  </p:oleObj>
                </mc:Choice>
                <mc:Fallback>
                  <p:oleObj name="Equation" r:id="rId4" imgW="10411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6138" y="2090738"/>
                          <a:ext cx="1890712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654567"/>
                </p:ext>
              </p:extLst>
            </p:nvPr>
          </p:nvGraphicFramePr>
          <p:xfrm>
            <a:off x="1336952" y="2724452"/>
            <a:ext cx="1679575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6" imgW="927000" imgH="457200" progId="Equation.DSMT4">
                    <p:embed/>
                  </p:oleObj>
                </mc:Choice>
                <mc:Fallback>
                  <p:oleObj name="Equation" r:id="rId6" imgW="9270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952" y="2724452"/>
                          <a:ext cx="1679575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5652650" y="2090368"/>
            <a:ext cx="5047018" cy="1940957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0  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– 6 x0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+ 16</a:t>
            </a:r>
          </a:p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= 16</a:t>
            </a:r>
          </a:p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4   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– 6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x4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+ 16</a:t>
            </a:r>
          </a:p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=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-16 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o stationery points at (0,16) and (4,-16)</a:t>
            </a:r>
          </a:p>
          <a:p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7079461"/>
              </p:ext>
            </p:extLst>
          </p:nvPr>
        </p:nvGraphicFramePr>
        <p:xfrm>
          <a:off x="148419" y="5010446"/>
          <a:ext cx="3230088" cy="16888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793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810790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823869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784636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401956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-0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0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58348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23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1.17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703421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0097123"/>
              </p:ext>
            </p:extLst>
          </p:nvPr>
        </p:nvGraphicFramePr>
        <p:xfrm>
          <a:off x="6225092" y="4987633"/>
          <a:ext cx="3229200" cy="168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5661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799763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708361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1005415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390081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3.9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4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61567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1.17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.23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682642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6416631" y="5407302"/>
            <a:ext cx="2519508" cy="1157528"/>
            <a:chOff x="6416631" y="5407302"/>
            <a:chExt cx="2519508" cy="1157528"/>
          </a:xfrm>
        </p:grpSpPr>
        <p:cxnSp>
          <p:nvCxnSpPr>
            <p:cNvPr id="30" name="Straight Connector 29"/>
            <p:cNvCxnSpPr/>
            <p:nvPr/>
          </p:nvCxnSpPr>
          <p:spPr>
            <a:xfrm flipV="1">
              <a:off x="8647214" y="6145730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7923988" y="6510370"/>
              <a:ext cx="309563" cy="6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H="1" flipV="1">
              <a:off x="7046561" y="6172046"/>
              <a:ext cx="434932" cy="34665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9741699"/>
                </p:ext>
              </p:extLst>
            </p:nvPr>
          </p:nvGraphicFramePr>
          <p:xfrm>
            <a:off x="6416631" y="5407302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8" imgW="241200" imgH="393480" progId="Equation.DSMT4">
                    <p:embed/>
                  </p:oleObj>
                </mc:Choice>
                <mc:Fallback>
                  <p:oleObj name="Equation" r:id="rId8" imgW="241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16631" y="5407302"/>
                          <a:ext cx="241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17614" y="5500516"/>
            <a:ext cx="2743219" cy="1090630"/>
            <a:chOff x="417614" y="5500516"/>
            <a:chExt cx="2743219" cy="1090630"/>
          </a:xfrm>
        </p:grpSpPr>
        <p:cxnSp>
          <p:nvCxnSpPr>
            <p:cNvPr id="27" name="Straight Connector 26"/>
            <p:cNvCxnSpPr/>
            <p:nvPr/>
          </p:nvCxnSpPr>
          <p:spPr>
            <a:xfrm flipV="1">
              <a:off x="1185613" y="6139380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2072642" y="6133030"/>
              <a:ext cx="309563" cy="6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871908" y="6172046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295724"/>
                </p:ext>
              </p:extLst>
            </p:nvPr>
          </p:nvGraphicFramePr>
          <p:xfrm>
            <a:off x="417614" y="5500516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1" name="Equation" r:id="rId10" imgW="241200" imgH="393480" progId="Equation.DSMT4">
                    <p:embed/>
                  </p:oleObj>
                </mc:Choice>
                <mc:Fallback>
                  <p:oleObj name="Equation" r:id="rId10" imgW="24120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14" y="5500516"/>
                          <a:ext cx="241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-3" y="4132418"/>
            <a:ext cx="115147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) Determine whether each of the turning points is either a maximum or a minimum. Give reasons for your answers.</a:t>
            </a:r>
            <a:endParaRPr lang="en-GB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348841" y="5622252"/>
            <a:ext cx="2408509" cy="1021556"/>
            <a:chOff x="3348842" y="5622252"/>
            <a:chExt cx="2303808" cy="1021556"/>
          </a:xfrm>
        </p:grpSpPr>
        <p:sp>
          <p:nvSpPr>
            <p:cNvPr id="37" name="TextBox 36"/>
            <p:cNvSpPr txBox="1"/>
            <p:nvPr/>
          </p:nvSpPr>
          <p:spPr>
            <a:xfrm>
              <a:off x="3632398" y="5622252"/>
              <a:ext cx="2020252" cy="1021556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 local maximum at (0,16)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>
              <a:stCxn id="37" idx="1"/>
            </p:cNvCxnSpPr>
            <p:nvPr/>
          </p:nvCxnSpPr>
          <p:spPr>
            <a:xfrm flipH="1">
              <a:off x="3348842" y="6133030"/>
              <a:ext cx="2835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9427029" y="5876057"/>
            <a:ext cx="2602675" cy="715089"/>
            <a:chOff x="9427029" y="5876057"/>
            <a:chExt cx="2602675" cy="715089"/>
          </a:xfrm>
        </p:grpSpPr>
        <p:sp>
          <p:nvSpPr>
            <p:cNvPr id="39" name="TextBox 38"/>
            <p:cNvSpPr txBox="1"/>
            <p:nvPr/>
          </p:nvSpPr>
          <p:spPr>
            <a:xfrm>
              <a:off x="9710585" y="5876057"/>
              <a:ext cx="2319119" cy="715089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 local minimum at (4,-16)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H="1">
              <a:off x="9427029" y="6268082"/>
              <a:ext cx="2835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8300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ideo: Example Calculus Question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hlinkClick r:id="rId3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1210234"/>
            <a:ext cx="10006330" cy="5652111"/>
          </a:xfrm>
          <a:prstGeom prst="rect">
            <a:avLst/>
          </a:prstGeom>
        </p:spPr>
      </p:pic>
      <p:sp>
        <p:nvSpPr>
          <p:cNvPr id="2" name="Action Button: Forward or Next 1">
            <a:hlinkClick r:id="rId3" highlightClick="1"/>
          </p:cNvPr>
          <p:cNvSpPr/>
          <p:nvPr/>
        </p:nvSpPr>
        <p:spPr>
          <a:xfrm>
            <a:off x="5556000" y="3496290"/>
            <a:ext cx="1080000" cy="1080000"/>
          </a:xfrm>
          <a:prstGeom prst="actionButtonForwardNex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464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-43196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3" y="1167039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curve has equation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3</a:t>
            </a:r>
            <a:r>
              <a:rPr lang="en-GB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1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5255" y="1628704"/>
            <a:ext cx="9031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) Find the coordinates of the two turning points.</a:t>
            </a:r>
            <a:endParaRPr lang="en-GB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9983" y="2090369"/>
            <a:ext cx="3978237" cy="1940957"/>
            <a:chOff x="39983" y="2090369"/>
            <a:chExt cx="3978237" cy="1940957"/>
          </a:xfrm>
        </p:grpSpPr>
        <p:sp>
          <p:nvSpPr>
            <p:cNvPr id="32" name="TextBox 31"/>
            <p:cNvSpPr txBox="1"/>
            <p:nvPr/>
          </p:nvSpPr>
          <p:spPr>
            <a:xfrm>
              <a:off x="39983" y="2090369"/>
              <a:ext cx="3978237" cy="1940957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endParaRPr lang="en-GB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o 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0 or </a:t>
              </a:r>
              <a:r>
                <a:rPr lang="en-GB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= -2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662856"/>
                </p:ext>
              </p:extLst>
            </p:nvPr>
          </p:nvGraphicFramePr>
          <p:xfrm>
            <a:off x="798513" y="2090738"/>
            <a:ext cx="17526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" name="Equation" r:id="rId4" imgW="965160" imgH="393480" progId="Equation.DSMT4">
                    <p:embed/>
                  </p:oleObj>
                </mc:Choice>
                <mc:Fallback>
                  <p:oleObj name="Equation" r:id="rId4" imgW="965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8513" y="2090738"/>
                          <a:ext cx="1752600" cy="74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8591871"/>
                </p:ext>
              </p:extLst>
            </p:nvPr>
          </p:nvGraphicFramePr>
          <p:xfrm>
            <a:off x="1370013" y="2724150"/>
            <a:ext cx="1611312" cy="86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5" name="Equation" r:id="rId6" imgW="888840" imgH="457200" progId="Equation.DSMT4">
                    <p:embed/>
                  </p:oleObj>
                </mc:Choice>
                <mc:Fallback>
                  <p:oleObj name="Equation" r:id="rId6" imgW="88884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013" y="2724150"/>
                          <a:ext cx="1611312" cy="86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5652650" y="2090368"/>
            <a:ext cx="5047018" cy="1940957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0   </a:t>
            </a:r>
            <a:r>
              <a:rPr lang="en-GB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+ 3 x 0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+ 1</a:t>
            </a:r>
          </a:p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= 1</a:t>
            </a:r>
          </a:p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-2   </a:t>
            </a:r>
            <a:r>
              <a:rPr lang="en-GB" b="1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= (-2)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+ 3 x (-2)</a:t>
            </a:r>
            <a:r>
              <a:rPr lang="en-GB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=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  <a:p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So stationery points at (0,1) and (-2,5)</a:t>
            </a:r>
          </a:p>
          <a:p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7852615"/>
              </p:ext>
            </p:extLst>
          </p:nvPr>
        </p:nvGraphicFramePr>
        <p:xfrm>
          <a:off x="148419" y="5010446"/>
          <a:ext cx="3230088" cy="16888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0793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810790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823869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784636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401956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-0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0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58348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0.57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63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703421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5365019"/>
              </p:ext>
            </p:extLst>
          </p:nvPr>
        </p:nvGraphicFramePr>
        <p:xfrm>
          <a:off x="6225092" y="4987633"/>
          <a:ext cx="3229200" cy="168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5661">
                  <a:extLst>
                    <a:ext uri="{9D8B030D-6E8A-4147-A177-3AD203B41FA5}">
                      <a16:colId xmlns:a16="http://schemas.microsoft.com/office/drawing/2014/main" val="3482558766"/>
                    </a:ext>
                  </a:extLst>
                </a:gridCol>
                <a:gridCol w="799763">
                  <a:extLst>
                    <a:ext uri="{9D8B030D-6E8A-4147-A177-3AD203B41FA5}">
                      <a16:colId xmlns:a16="http://schemas.microsoft.com/office/drawing/2014/main" val="234191062"/>
                    </a:ext>
                  </a:extLst>
                </a:gridCol>
                <a:gridCol w="708361">
                  <a:extLst>
                    <a:ext uri="{9D8B030D-6E8A-4147-A177-3AD203B41FA5}">
                      <a16:colId xmlns:a16="http://schemas.microsoft.com/office/drawing/2014/main" val="2391622663"/>
                    </a:ext>
                  </a:extLst>
                </a:gridCol>
                <a:gridCol w="1005415">
                  <a:extLst>
                    <a:ext uri="{9D8B030D-6E8A-4147-A177-3AD203B41FA5}">
                      <a16:colId xmlns:a16="http://schemas.microsoft.com/office/drawing/2014/main" val="3173663373"/>
                    </a:ext>
                  </a:extLst>
                </a:gridCol>
              </a:tblGrid>
              <a:tr h="390081">
                <a:tc>
                  <a:txBody>
                    <a:bodyPr/>
                    <a:lstStyle/>
                    <a:p>
                      <a:pPr algn="ctr"/>
                      <a:r>
                        <a:rPr lang="en-GB" b="1" i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GB" b="1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   -2.1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tx1"/>
                          </a:solidFill>
                        </a:rPr>
                        <a:t>-1.9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4362255"/>
                  </a:ext>
                </a:extLst>
              </a:tr>
              <a:tr h="61567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63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0.57</a:t>
                      </a:r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9470031"/>
                  </a:ext>
                </a:extLst>
              </a:tr>
              <a:tr h="682642">
                <a:tc>
                  <a:txBody>
                    <a:bodyPr/>
                    <a:lstStyle/>
                    <a:p>
                      <a:endParaRPr lang="en-GB" b="1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 smtClean="0"/>
                    </a:p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9BC9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2793414"/>
                  </a:ext>
                </a:extLst>
              </a:tr>
            </a:tbl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6416631" y="5407302"/>
            <a:ext cx="2394860" cy="1144987"/>
            <a:chOff x="6416631" y="5407302"/>
            <a:chExt cx="2394860" cy="1144987"/>
          </a:xfrm>
        </p:grpSpPr>
        <p:cxnSp>
          <p:nvCxnSpPr>
            <p:cNvPr id="30" name="Straight Connector 29"/>
            <p:cNvCxnSpPr/>
            <p:nvPr/>
          </p:nvCxnSpPr>
          <p:spPr>
            <a:xfrm flipH="1" flipV="1">
              <a:off x="8514608" y="6145730"/>
              <a:ext cx="296883" cy="38388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7923988" y="6129855"/>
              <a:ext cx="309563" cy="6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7263684" y="6110510"/>
              <a:ext cx="360274" cy="44177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565098"/>
                </p:ext>
              </p:extLst>
            </p:nvPr>
          </p:nvGraphicFramePr>
          <p:xfrm>
            <a:off x="6416631" y="5407302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6" name="Equation" r:id="rId8" imgW="241200" imgH="393480" progId="Equation.DSMT4">
                    <p:embed/>
                  </p:oleObj>
                </mc:Choice>
                <mc:Fallback>
                  <p:oleObj name="Equation" r:id="rId8" imgW="2412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416631" y="5407302"/>
                          <a:ext cx="2413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417614" y="5500516"/>
            <a:ext cx="2802936" cy="1067489"/>
            <a:chOff x="417614" y="5500516"/>
            <a:chExt cx="2802936" cy="1067489"/>
          </a:xfrm>
        </p:grpSpPr>
        <p:cxnSp>
          <p:nvCxnSpPr>
            <p:cNvPr id="27" name="Straight Connector 26"/>
            <p:cNvCxnSpPr/>
            <p:nvPr/>
          </p:nvCxnSpPr>
          <p:spPr>
            <a:xfrm flipV="1">
              <a:off x="2931625" y="6119065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2072642" y="6561655"/>
              <a:ext cx="309563" cy="635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246947" y="6110510"/>
              <a:ext cx="288925" cy="41910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808722"/>
                </p:ext>
              </p:extLst>
            </p:nvPr>
          </p:nvGraphicFramePr>
          <p:xfrm>
            <a:off x="417614" y="5500516"/>
            <a:ext cx="241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7" name="Equation" r:id="rId10" imgW="241200" imgH="393480" progId="Equation.DSMT4">
                    <p:embed/>
                  </p:oleObj>
                </mc:Choice>
                <mc:Fallback>
                  <p:oleObj name="Equation" r:id="rId10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14" y="5500516"/>
                          <a:ext cx="241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-3" y="4132418"/>
            <a:ext cx="115147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) Determine whether each of the turning points is either a maximum or a minimum. Give reasons for your answers.</a:t>
            </a:r>
            <a:endParaRPr lang="en-GB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348842" y="5622252"/>
            <a:ext cx="2408508" cy="715089"/>
            <a:chOff x="3348843" y="5622252"/>
            <a:chExt cx="2303807" cy="715089"/>
          </a:xfrm>
        </p:grpSpPr>
        <p:sp>
          <p:nvSpPr>
            <p:cNvPr id="37" name="TextBox 36"/>
            <p:cNvSpPr txBox="1"/>
            <p:nvPr/>
          </p:nvSpPr>
          <p:spPr>
            <a:xfrm>
              <a:off x="3632398" y="5622252"/>
              <a:ext cx="2020252" cy="715089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 local minimum at (0,1)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Arrow Connector 9"/>
            <p:cNvCxnSpPr>
              <a:stCxn id="37" idx="1"/>
            </p:cNvCxnSpPr>
            <p:nvPr/>
          </p:nvCxnSpPr>
          <p:spPr>
            <a:xfrm flipH="1">
              <a:off x="3348843" y="5979797"/>
              <a:ext cx="283555" cy="15323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9427029" y="5876057"/>
            <a:ext cx="2602675" cy="715089"/>
            <a:chOff x="9427029" y="5876057"/>
            <a:chExt cx="2602675" cy="715089"/>
          </a:xfrm>
        </p:grpSpPr>
        <p:sp>
          <p:nvSpPr>
            <p:cNvPr id="39" name="TextBox 38"/>
            <p:cNvSpPr txBox="1"/>
            <p:nvPr/>
          </p:nvSpPr>
          <p:spPr>
            <a:xfrm>
              <a:off x="9710585" y="5876057"/>
              <a:ext cx="2319119" cy="715089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 local maximum at (-2,5)</a:t>
              </a:r>
              <a:endParaRPr lang="en-GB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H="1">
              <a:off x="9427029" y="6268082"/>
              <a:ext cx="28355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33981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75</TotalTime>
  <Words>636</Words>
  <Application>Microsoft Office PowerPoint</Application>
  <PresentationFormat>Widescreen</PresentationFormat>
  <Paragraphs>141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arr Hill High School &amp; Sixth Form Cent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s L Potts</dc:creator>
  <cp:lastModifiedBy>Liz Duncombe</cp:lastModifiedBy>
  <cp:revision>227</cp:revision>
  <cp:lastPrinted>2017-09-28T18:06:59Z</cp:lastPrinted>
  <dcterms:created xsi:type="dcterms:W3CDTF">2016-05-16T13:35:50Z</dcterms:created>
  <dcterms:modified xsi:type="dcterms:W3CDTF">2019-07-18T13:10:07Z</dcterms:modified>
</cp:coreProperties>
</file>